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C8BB84" w14:textId="77777777" w:rsidR="00606DBC" w:rsidRDefault="00606DBC" w:rsidP="00606DBC">
      <w:pPr>
        <w:tabs>
          <w:tab w:val="left" w:pos="5880"/>
        </w:tabs>
        <w:jc w:val="center"/>
        <w:rPr>
          <w:b/>
        </w:rPr>
      </w:pPr>
      <w:bookmarkStart w:id="0" w:name="_Hlk135901339"/>
      <w:r>
        <w:rPr>
          <w:b/>
        </w:rPr>
        <w:t>Филиал федерального государственного бюджетного образовательного учреждения высшего образования</w:t>
      </w:r>
    </w:p>
    <w:p w14:paraId="0FCE90A5" w14:textId="77777777" w:rsidR="00606DBC" w:rsidRDefault="00606DBC" w:rsidP="00606DBC">
      <w:pPr>
        <w:jc w:val="center"/>
        <w:rPr>
          <w:b/>
        </w:rPr>
      </w:pPr>
      <w:r>
        <w:rPr>
          <w:b/>
        </w:rPr>
        <w:t>«Национальный исследовательский университет «МЭИ»</w:t>
      </w:r>
    </w:p>
    <w:p w14:paraId="028FCDAE" w14:textId="77777777" w:rsidR="00606DBC" w:rsidRDefault="00606DBC" w:rsidP="00606DBC">
      <w:pPr>
        <w:shd w:val="clear" w:color="auto" w:fill="FFFFFF"/>
        <w:jc w:val="center"/>
        <w:rPr>
          <w:rFonts w:ascii="Arial" w:hAnsi="Arial" w:cs="Arial"/>
          <w:b/>
        </w:rPr>
      </w:pPr>
      <w:r>
        <w:rPr>
          <w:b/>
        </w:rPr>
        <w:t>в г. Смоленске</w:t>
      </w:r>
    </w:p>
    <w:p w14:paraId="61D2477A" w14:textId="77777777" w:rsidR="00606DBC" w:rsidRDefault="00606DBC" w:rsidP="00606DBC">
      <w:pPr>
        <w:pStyle w:val="a3"/>
        <w:spacing w:line="360" w:lineRule="auto"/>
        <w:jc w:val="center"/>
      </w:pPr>
    </w:p>
    <w:p w14:paraId="5B0D0729" w14:textId="77777777" w:rsidR="00606DBC" w:rsidRDefault="00606DBC" w:rsidP="00606DBC">
      <w:pPr>
        <w:pStyle w:val="a3"/>
        <w:spacing w:line="360" w:lineRule="auto"/>
        <w:jc w:val="center"/>
      </w:pPr>
    </w:p>
    <w:p w14:paraId="1DD899B2" w14:textId="77777777" w:rsidR="00606DBC" w:rsidRDefault="00606DBC" w:rsidP="00606DBC">
      <w:pPr>
        <w:pStyle w:val="a3"/>
        <w:spacing w:line="360" w:lineRule="auto"/>
        <w:jc w:val="center"/>
      </w:pPr>
      <w:r>
        <w:t>Кафедра вычислительной техники</w:t>
      </w:r>
    </w:p>
    <w:p w14:paraId="198D076D" w14:textId="77777777" w:rsidR="00606DBC" w:rsidRDefault="00606DBC" w:rsidP="00606DBC">
      <w:pPr>
        <w:pStyle w:val="a3"/>
        <w:spacing w:line="360" w:lineRule="auto"/>
        <w:jc w:val="center"/>
      </w:pPr>
    </w:p>
    <w:p w14:paraId="52629832" w14:textId="77777777" w:rsidR="00606DBC" w:rsidRDefault="00606DBC" w:rsidP="00606DBC">
      <w:pPr>
        <w:pStyle w:val="a3"/>
        <w:spacing w:line="360" w:lineRule="auto"/>
        <w:jc w:val="center"/>
      </w:pPr>
      <w:r>
        <w:t xml:space="preserve">Направление: </w:t>
      </w:r>
      <w:r>
        <w:rPr>
          <w:bCs/>
        </w:rPr>
        <w:t>09.04.01. «Информатика и вычислительная техника»</w:t>
      </w:r>
    </w:p>
    <w:p w14:paraId="2B758776" w14:textId="77777777" w:rsidR="00606DBC" w:rsidRDefault="00606DBC" w:rsidP="00606DBC">
      <w:pPr>
        <w:tabs>
          <w:tab w:val="right" w:leader="underscore" w:pos="9639"/>
        </w:tabs>
        <w:ind w:left="3544" w:hanging="3402"/>
        <w:jc w:val="center"/>
      </w:pPr>
      <w:r>
        <w:t xml:space="preserve">Профиль: </w:t>
      </w:r>
      <w:r>
        <w:rPr>
          <w:bCs/>
        </w:rPr>
        <w:t>«</w:t>
      </w:r>
      <w:r>
        <w:t>Программное обеспечение средств вычислительной техники и</w:t>
      </w:r>
    </w:p>
    <w:p w14:paraId="56DA96C7" w14:textId="77777777" w:rsidR="00606DBC" w:rsidRDefault="00606DBC" w:rsidP="00606DBC">
      <w:pPr>
        <w:tabs>
          <w:tab w:val="right" w:leader="underscore" w:pos="9639"/>
        </w:tabs>
        <w:ind w:left="3544" w:hanging="3402"/>
        <w:jc w:val="center"/>
        <w:rPr>
          <w:bCs/>
        </w:rPr>
      </w:pPr>
      <w:r>
        <w:t>автоматизированных систем</w:t>
      </w:r>
      <w:r>
        <w:rPr>
          <w:bCs/>
        </w:rPr>
        <w:t>»</w:t>
      </w:r>
    </w:p>
    <w:p w14:paraId="1AD73320" w14:textId="77777777" w:rsidR="00606DBC" w:rsidRDefault="00606DBC" w:rsidP="00606DBC">
      <w:pPr>
        <w:pStyle w:val="a3"/>
        <w:jc w:val="left"/>
      </w:pPr>
    </w:p>
    <w:p w14:paraId="4CD11C81" w14:textId="77777777" w:rsidR="00606DBC" w:rsidRDefault="00606DBC" w:rsidP="00606DBC">
      <w:pPr>
        <w:pStyle w:val="a3"/>
        <w:jc w:val="center"/>
      </w:pPr>
    </w:p>
    <w:p w14:paraId="0D3F5E74" w14:textId="77777777" w:rsidR="00606DBC" w:rsidRDefault="00606DBC" w:rsidP="00606DBC">
      <w:pPr>
        <w:pStyle w:val="a3"/>
        <w:jc w:val="center"/>
      </w:pPr>
    </w:p>
    <w:p w14:paraId="53173698" w14:textId="77777777" w:rsidR="00606DBC" w:rsidRDefault="00606DBC" w:rsidP="00606DBC">
      <w:pPr>
        <w:pStyle w:val="a3"/>
        <w:jc w:val="center"/>
      </w:pPr>
    </w:p>
    <w:p w14:paraId="3C9656BC" w14:textId="361B1D1E" w:rsidR="00606DBC" w:rsidRDefault="00606DBC" w:rsidP="00606DBC">
      <w:pPr>
        <w:pStyle w:val="a3"/>
        <w:spacing w:line="360" w:lineRule="auto"/>
        <w:jc w:val="center"/>
      </w:pPr>
      <w:r>
        <w:t xml:space="preserve">Лабораторная работа №4 </w:t>
      </w:r>
    </w:p>
    <w:p w14:paraId="009A4A51" w14:textId="77777777" w:rsidR="00EB4039" w:rsidRDefault="00606DBC" w:rsidP="00EB4039">
      <w:pPr>
        <w:spacing w:line="240" w:lineRule="auto"/>
        <w:jc w:val="center"/>
        <w:rPr>
          <w:rFonts w:eastAsiaTheme="minorHAnsi"/>
          <w:b/>
        </w:rPr>
      </w:pPr>
      <w:r>
        <w:t>«</w:t>
      </w:r>
      <w:r w:rsidR="00EB4039">
        <w:rPr>
          <w:b/>
        </w:rPr>
        <w:t xml:space="preserve">Параллельное программирование с использованием </w:t>
      </w:r>
    </w:p>
    <w:p w14:paraId="6E8A4B40" w14:textId="3A21C664" w:rsidR="00606DBC" w:rsidRDefault="00EB4039" w:rsidP="00EB4039">
      <w:pPr>
        <w:pStyle w:val="a3"/>
        <w:spacing w:line="360" w:lineRule="auto"/>
        <w:jc w:val="center"/>
      </w:pPr>
      <w:r>
        <w:rPr>
          <w:b/>
          <w:szCs w:val="28"/>
        </w:rPr>
        <w:t xml:space="preserve">технологии </w:t>
      </w:r>
      <w:r>
        <w:rPr>
          <w:b/>
          <w:szCs w:val="28"/>
          <w:lang w:val="en-US"/>
        </w:rPr>
        <w:t>CUDA</w:t>
      </w:r>
      <w:r w:rsidR="00606DBC">
        <w:t>»</w:t>
      </w:r>
    </w:p>
    <w:p w14:paraId="4A75D81A" w14:textId="77777777" w:rsidR="00606DBC" w:rsidRDefault="00606DBC" w:rsidP="00606DBC">
      <w:pPr>
        <w:pStyle w:val="a3"/>
        <w:spacing w:line="360" w:lineRule="auto"/>
        <w:jc w:val="center"/>
      </w:pPr>
      <w:r>
        <w:t xml:space="preserve">по курсу: </w:t>
      </w:r>
    </w:p>
    <w:p w14:paraId="25F02F0B" w14:textId="77777777" w:rsidR="00606DBC" w:rsidRDefault="00606DBC" w:rsidP="00606DBC">
      <w:pPr>
        <w:pStyle w:val="a3"/>
        <w:spacing w:line="360" w:lineRule="auto"/>
        <w:jc w:val="center"/>
      </w:pPr>
      <w:r>
        <w:t>«Вычислительные системы»</w:t>
      </w:r>
    </w:p>
    <w:p w14:paraId="0A498B6C" w14:textId="77777777" w:rsidR="00606DBC" w:rsidRDefault="00606DBC" w:rsidP="00606DBC">
      <w:pPr>
        <w:pStyle w:val="a3"/>
        <w:jc w:val="center"/>
      </w:pPr>
    </w:p>
    <w:p w14:paraId="42765A38" w14:textId="77777777" w:rsidR="00606DBC" w:rsidRDefault="00606DBC" w:rsidP="00606DBC">
      <w:pPr>
        <w:pStyle w:val="a3"/>
        <w:jc w:val="center"/>
      </w:pPr>
    </w:p>
    <w:p w14:paraId="516FE1B9" w14:textId="77777777" w:rsidR="00606DBC" w:rsidRDefault="00606DBC" w:rsidP="00606DBC">
      <w:pPr>
        <w:pStyle w:val="a3"/>
        <w:jc w:val="center"/>
      </w:pPr>
    </w:p>
    <w:p w14:paraId="4C3345B5" w14:textId="77777777" w:rsidR="00606DBC" w:rsidRDefault="00606DBC" w:rsidP="00606DBC">
      <w:pPr>
        <w:pStyle w:val="a3"/>
        <w:ind w:firstLine="5670"/>
        <w:jc w:val="left"/>
      </w:pPr>
    </w:p>
    <w:p w14:paraId="6605FFE0" w14:textId="4D002BC0" w:rsidR="00606DBC" w:rsidRDefault="00606DBC" w:rsidP="00606DBC">
      <w:pPr>
        <w:pStyle w:val="a3"/>
        <w:spacing w:line="360" w:lineRule="auto"/>
        <w:jc w:val="left"/>
      </w:pPr>
      <w:r>
        <w:t xml:space="preserve">                                                         Студент: </w:t>
      </w:r>
      <w:r w:rsidR="0099326E">
        <w:t>Старостенков А.А.</w:t>
      </w:r>
    </w:p>
    <w:p w14:paraId="0F362D63" w14:textId="77777777" w:rsidR="00606DBC" w:rsidRDefault="00606DBC" w:rsidP="00606DBC">
      <w:pPr>
        <w:pStyle w:val="a3"/>
        <w:spacing w:line="360" w:lineRule="auto"/>
        <w:jc w:val="left"/>
      </w:pPr>
      <w:r>
        <w:t xml:space="preserve">                                                         Группа: ВМ-22(маг)</w:t>
      </w:r>
    </w:p>
    <w:p w14:paraId="2C77EFDB" w14:textId="18F638E6" w:rsidR="00606DBC" w:rsidRDefault="00606DBC" w:rsidP="00606DBC">
      <w:pPr>
        <w:pStyle w:val="a3"/>
        <w:spacing w:line="360" w:lineRule="auto"/>
        <w:jc w:val="left"/>
      </w:pPr>
      <w:r>
        <w:t xml:space="preserve">                                                         Вариант: </w:t>
      </w:r>
      <w:r w:rsidR="0099326E">
        <w:t>19</w:t>
      </w:r>
    </w:p>
    <w:p w14:paraId="10396394" w14:textId="77777777" w:rsidR="00606DBC" w:rsidRDefault="00606DBC" w:rsidP="00606DBC">
      <w:pPr>
        <w:pStyle w:val="a3"/>
        <w:spacing w:line="360" w:lineRule="auto"/>
        <w:jc w:val="left"/>
      </w:pPr>
      <w:r>
        <w:t xml:space="preserve">                                                         Преподаватель: Федулов А.С.</w:t>
      </w:r>
    </w:p>
    <w:p w14:paraId="04ADCF07" w14:textId="77777777" w:rsidR="00606DBC" w:rsidRDefault="00606DBC" w:rsidP="00606DBC">
      <w:pPr>
        <w:pStyle w:val="a3"/>
        <w:jc w:val="center"/>
      </w:pPr>
    </w:p>
    <w:p w14:paraId="1AEC041B" w14:textId="77777777" w:rsidR="00606DBC" w:rsidRDefault="00606DBC" w:rsidP="00606DBC">
      <w:pPr>
        <w:pStyle w:val="a3"/>
        <w:jc w:val="center"/>
      </w:pPr>
    </w:p>
    <w:p w14:paraId="6B663B00" w14:textId="77777777" w:rsidR="00606DBC" w:rsidRDefault="00606DBC" w:rsidP="00606DBC">
      <w:pPr>
        <w:pStyle w:val="a3"/>
        <w:jc w:val="center"/>
      </w:pPr>
    </w:p>
    <w:p w14:paraId="4BF25BDF" w14:textId="77777777" w:rsidR="00606DBC" w:rsidRDefault="00606DBC" w:rsidP="00606DBC">
      <w:pPr>
        <w:pStyle w:val="a3"/>
        <w:jc w:val="center"/>
      </w:pPr>
    </w:p>
    <w:p w14:paraId="2BBB5101" w14:textId="77777777" w:rsidR="00606DBC" w:rsidRDefault="00606DBC" w:rsidP="00606DBC">
      <w:pPr>
        <w:pStyle w:val="a3"/>
        <w:jc w:val="center"/>
      </w:pPr>
    </w:p>
    <w:p w14:paraId="4C1F68C8" w14:textId="77777777" w:rsidR="00606DBC" w:rsidRDefault="00606DBC" w:rsidP="00606DBC">
      <w:pPr>
        <w:pStyle w:val="a3"/>
        <w:jc w:val="center"/>
      </w:pPr>
    </w:p>
    <w:p w14:paraId="6C039D31" w14:textId="77777777" w:rsidR="00606DBC" w:rsidRDefault="00606DBC" w:rsidP="00606DBC">
      <w:pPr>
        <w:pStyle w:val="a3"/>
        <w:ind w:firstLine="0"/>
        <w:jc w:val="center"/>
      </w:pPr>
      <w:r>
        <w:t>Смоленск, 2023</w:t>
      </w:r>
      <w:bookmarkEnd w:id="0"/>
    </w:p>
    <w:p w14:paraId="61B24727" w14:textId="400D1C1F" w:rsidR="00606DBC" w:rsidRDefault="00EB4039" w:rsidP="00EB4039">
      <w:pPr>
        <w:jc w:val="center"/>
      </w:pPr>
      <w:r w:rsidRPr="00EB4039">
        <w:rPr>
          <w:b/>
          <w:bCs/>
        </w:rPr>
        <w:lastRenderedPageBreak/>
        <w:t>Задание</w:t>
      </w:r>
      <w:r>
        <w:rPr>
          <w:b/>
          <w:bCs/>
        </w:rPr>
        <w:t xml:space="preserve"> </w:t>
      </w:r>
    </w:p>
    <w:p w14:paraId="1AECFFD4" w14:textId="77777777" w:rsidR="00EB4039" w:rsidRDefault="00EB4039" w:rsidP="00EB4039">
      <w:pPr>
        <w:pStyle w:val="a8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исать, отладить, скомпилировать и запустить на гибридном вычислительном кластере СФМЭИ программу вычисления суммы числового ряда: </w:t>
      </w:r>
      <w:r>
        <w:rPr>
          <w:rFonts w:ascii="Times New Roman" w:hAnsi="Times New Roman" w:cs="Times New Roman"/>
          <w:sz w:val="28"/>
          <w:szCs w:val="28"/>
        </w:rPr>
        <w:object w:dxaOrig="705" w:dyaOrig="810" w14:anchorId="0E5EA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40.5pt" o:ole="">
            <v:imagedata r:id="rId7" o:title=""/>
          </v:shape>
          <o:OLEObject Type="Embed" ProgID="Equation.DSMT4" ShapeID="_x0000_i1025" DrawAspect="Content" ObjectID="_1748389710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sz w:val="28"/>
          <w:szCs w:val="28"/>
        </w:rPr>
        <w:object w:dxaOrig="360" w:dyaOrig="450" w14:anchorId="5F6403A7">
          <v:shape id="_x0000_i1026" type="#_x0000_t75" style="width:18pt;height:22.5pt" o:ole="">
            <v:imagedata r:id="rId9" o:title=""/>
          </v:shape>
          <o:OLEObject Type="Embed" ProgID="Equation.DSMT4" ShapeID="_x0000_i1026" DrawAspect="Content" ObjectID="_174838971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- общий член ряд</w:t>
      </w:r>
      <w:r>
        <w:rPr>
          <w:sz w:val="28"/>
          <w:szCs w:val="28"/>
        </w:rPr>
        <w:t>а,</w:t>
      </w:r>
      <w:r>
        <w:rPr>
          <w:rFonts w:ascii="Times New Roman" w:hAnsi="Times New Roman" w:cs="Times New Roman"/>
          <w:sz w:val="28"/>
          <w:szCs w:val="28"/>
        </w:rPr>
        <w:t xml:space="preserve"> с использованием технологии </w:t>
      </w:r>
      <w:r>
        <w:rPr>
          <w:rFonts w:ascii="Times New Roman" w:hAnsi="Times New Roman" w:cs="Times New Roman"/>
          <w:sz w:val="28"/>
          <w:szCs w:val="28"/>
          <w:lang w:val="en-US"/>
        </w:rPr>
        <w:t>CUDA</w:t>
      </w:r>
      <w:r>
        <w:rPr>
          <w:rFonts w:ascii="Times New Roman" w:hAnsi="Times New Roman" w:cs="Times New Roman"/>
          <w:sz w:val="28"/>
          <w:szCs w:val="28"/>
        </w:rPr>
        <w:t>. Вариант задания (общий член ряда) выбрать в таблице (по номеру журнала).</w:t>
      </w:r>
      <w:r>
        <w:rPr>
          <w:sz w:val="28"/>
          <w:szCs w:val="28"/>
        </w:rPr>
        <w:t xml:space="preserve"> </w:t>
      </w:r>
    </w:p>
    <w:p w14:paraId="111F198C" w14:textId="77777777" w:rsidR="00EB4039" w:rsidRDefault="00EB4039" w:rsidP="00EB4039">
      <w:pPr>
        <w:pStyle w:val="a8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усмотреть замер времени выполнения программы, контроль правильности вычисления суммы.</w:t>
      </w:r>
      <w:r>
        <w:t xml:space="preserve"> </w:t>
      </w:r>
    </w:p>
    <w:p w14:paraId="7123C5CE" w14:textId="77777777" w:rsidR="00EB4039" w:rsidRDefault="00EB4039" w:rsidP="00EB4039">
      <w:pPr>
        <w:pStyle w:val="a8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ение членов ряда производить на GPU. Редукцию (суммирование) элементов массива для получения итогового значения суммы можно выполнить на </w:t>
      </w:r>
      <w:r>
        <w:rPr>
          <w:rFonts w:ascii="Times New Roman" w:hAnsi="Times New Roman" w:cs="Times New Roman"/>
          <w:sz w:val="28"/>
          <w:szCs w:val="28"/>
          <w:lang w:val="en-US"/>
        </w:rPr>
        <w:t>CPU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46867A6" w14:textId="77777777" w:rsidR="00EB4039" w:rsidRDefault="00EB4039" w:rsidP="00EB4039">
      <w:pPr>
        <w:pStyle w:val="a8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ть зависимость времени выполнения параллельной программы от числа отрезков разбиения интервала интегрирования n. </w:t>
      </w:r>
    </w:p>
    <w:p w14:paraId="345D0FDD" w14:textId="77777777" w:rsidR="00EB4039" w:rsidRDefault="00EB4039" w:rsidP="00EB4039">
      <w:pPr>
        <w:pStyle w:val="a8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максимальном n исследовать влияние параметров запуска ядра CUDA на время выполнения параллельной программы. Произвести замер времени пересылок между устройством и хостом, времени счета на </w:t>
      </w:r>
      <w:r>
        <w:rPr>
          <w:rFonts w:ascii="Times New Roman" w:hAnsi="Times New Roman" w:cs="Times New Roman"/>
          <w:sz w:val="28"/>
          <w:szCs w:val="28"/>
          <w:lang w:val="en-US"/>
        </w:rPr>
        <w:t>GPU</w:t>
      </w:r>
      <w:r>
        <w:rPr>
          <w:rFonts w:ascii="Times New Roman" w:hAnsi="Times New Roman" w:cs="Times New Roman"/>
          <w:sz w:val="28"/>
          <w:szCs w:val="28"/>
        </w:rPr>
        <w:t xml:space="preserve"> и времени суммирования членов ряда на </w:t>
      </w:r>
      <w:r>
        <w:rPr>
          <w:rFonts w:ascii="Times New Roman" w:hAnsi="Times New Roman" w:cs="Times New Roman"/>
          <w:sz w:val="28"/>
          <w:szCs w:val="28"/>
          <w:lang w:val="en-US"/>
        </w:rPr>
        <w:t>CPU</w:t>
      </w:r>
      <w:r>
        <w:rPr>
          <w:rFonts w:ascii="Times New Roman" w:hAnsi="Times New Roman" w:cs="Times New Roman"/>
          <w:sz w:val="28"/>
          <w:szCs w:val="28"/>
        </w:rPr>
        <w:t>. Проанализировать полученные результаты.</w:t>
      </w:r>
    </w:p>
    <w:p w14:paraId="713672D7" w14:textId="77777777" w:rsidR="00EB4039" w:rsidRDefault="00EB4039" w:rsidP="00EB4039">
      <w:pPr>
        <w:pStyle w:val="a8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е полученные зависимости оформить в виде графиков.</w:t>
      </w:r>
    </w:p>
    <w:p w14:paraId="51FCB4FE" w14:textId="40C572E7" w:rsidR="00EB4039" w:rsidRDefault="0099326E" w:rsidP="0099326E">
      <w:pPr>
        <w:ind w:firstLine="0"/>
        <w:jc w:val="center"/>
      </w:pPr>
      <w:r w:rsidRPr="00E50955">
        <w:rPr>
          <w:position w:val="-26"/>
        </w:rPr>
        <w:object w:dxaOrig="1380" w:dyaOrig="639" w14:anchorId="24753D82">
          <v:shape id="_x0000_i1027" type="#_x0000_t75" style="width:246.75pt;height:115.5pt" o:ole="">
            <v:imagedata r:id="rId11" o:title=""/>
          </v:shape>
          <o:OLEObject Type="Embed" ProgID="Equation.3" ShapeID="_x0000_i1027" DrawAspect="Content" ObjectID="_1748389712" r:id="rId12"/>
        </w:object>
      </w:r>
    </w:p>
    <w:p w14:paraId="1548195D" w14:textId="0A01C860" w:rsidR="00EB4039" w:rsidRDefault="00EB4039" w:rsidP="00EB4039"/>
    <w:p w14:paraId="0170B836" w14:textId="625884A2" w:rsidR="00EB4039" w:rsidRDefault="00EB4039" w:rsidP="00EB4039"/>
    <w:p w14:paraId="78E53787" w14:textId="0C903FD7" w:rsidR="00EB4039" w:rsidRDefault="00EB4039" w:rsidP="00EB4039"/>
    <w:p w14:paraId="14EDD015" w14:textId="02547938" w:rsidR="00EB4039" w:rsidRDefault="00EB4039" w:rsidP="00EB4039"/>
    <w:p w14:paraId="287A8882" w14:textId="6D4D7E22" w:rsidR="00EB4039" w:rsidRPr="00EB4039" w:rsidRDefault="00EB4039" w:rsidP="00EB4039">
      <w:pPr>
        <w:jc w:val="center"/>
        <w:rPr>
          <w:b/>
          <w:bCs/>
        </w:rPr>
      </w:pPr>
      <w:r w:rsidRPr="00EB4039">
        <w:rPr>
          <w:b/>
          <w:bCs/>
        </w:rPr>
        <w:lastRenderedPageBreak/>
        <w:t>Ход работы</w:t>
      </w:r>
    </w:p>
    <w:p w14:paraId="68868A93" w14:textId="29A6BE08" w:rsidR="00EB4039" w:rsidRDefault="00EB4039" w:rsidP="00BE35B8">
      <w:r>
        <w:t>1.</w:t>
      </w:r>
      <w:r>
        <w:tab/>
        <w:t xml:space="preserve">Написать, отладить, скомпилировать и запустить на гибридном вычислительном кластере СФМЭИ программу вычисления суммы числового </w:t>
      </w:r>
      <w:proofErr w:type="gramStart"/>
      <w:r>
        <w:t>ряда:  ,</w:t>
      </w:r>
      <w:proofErr w:type="gramEnd"/>
      <w:r>
        <w:t xml:space="preserve"> где   - общий член ряда, с использованием технологии CUDA. Вариант задания (общий член ряда) выбрать в таблице (по номеру журнала). </w:t>
      </w:r>
    </w:p>
    <w:p w14:paraId="4A9D132B" w14:textId="0C7F0664" w:rsidR="00EB4039" w:rsidRDefault="00EB4039" w:rsidP="00EB4039">
      <w:r>
        <w:t>2.</w:t>
      </w:r>
      <w:r>
        <w:tab/>
        <w:t xml:space="preserve">Предусмотреть замер времени выполнения программы, контроль правильности вычисления суммы. </w:t>
      </w:r>
    </w:p>
    <w:p w14:paraId="021524C2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521B81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521B81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cuda.h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441D1618" w14:textId="34C04D85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521B81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521B81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2AE57679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// Переопределяем количество итераций цикла</w:t>
      </w:r>
    </w:p>
    <w:p w14:paraId="3FFECEC8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#</w:t>
      </w:r>
      <w:r w:rsidRPr="00521B81">
        <w:rPr>
          <w:rFonts w:ascii="Consolas" w:eastAsia="Times New Roman" w:hAnsi="Consolas"/>
          <w:color w:val="BB9AF7"/>
          <w:sz w:val="21"/>
          <w:szCs w:val="21"/>
          <w:lang w:eastAsia="ru-RU"/>
        </w:rPr>
        <w:t>define</w:t>
      </w:r>
      <w:r w:rsidRPr="00521B81">
        <w:rPr>
          <w:rFonts w:ascii="Consolas" w:eastAsia="Times New Roman" w:hAnsi="Consolas"/>
          <w:color w:val="73DACA"/>
          <w:sz w:val="21"/>
          <w:szCs w:val="21"/>
          <w:lang w:eastAsia="ru-RU"/>
        </w:rPr>
        <w:t xml:space="preserve"> </w:t>
      </w:r>
      <w:r w:rsidRPr="00521B81">
        <w:rPr>
          <w:rFonts w:ascii="Consolas" w:eastAsia="Times New Roman" w:hAnsi="Consolas"/>
          <w:color w:val="7AA2F7"/>
          <w:sz w:val="21"/>
          <w:szCs w:val="21"/>
          <w:lang w:eastAsia="ru-RU"/>
        </w:rPr>
        <w:t>N</w:t>
      </w:r>
      <w:r w:rsidRPr="00521B81">
        <w:rPr>
          <w:rFonts w:ascii="Consolas" w:eastAsia="Times New Roman" w:hAnsi="Consolas"/>
          <w:color w:val="73DACA"/>
          <w:sz w:val="21"/>
          <w:szCs w:val="21"/>
          <w:lang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eastAsia="ru-RU"/>
        </w:rPr>
        <w:t>1000000</w:t>
      </w:r>
    </w:p>
    <w:p w14:paraId="2D4FABCB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// Переопределяем максимальное значение для GK110</w:t>
      </w:r>
    </w:p>
    <w:p w14:paraId="647E5C1E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#</w:t>
      </w:r>
      <w:r w:rsidRPr="00521B81">
        <w:rPr>
          <w:rFonts w:ascii="Consolas" w:eastAsia="Times New Roman" w:hAnsi="Consolas"/>
          <w:color w:val="BB9AF7"/>
          <w:sz w:val="21"/>
          <w:szCs w:val="21"/>
          <w:lang w:eastAsia="ru-RU"/>
        </w:rPr>
        <w:t>define</w:t>
      </w:r>
      <w:r w:rsidRPr="00521B81">
        <w:rPr>
          <w:rFonts w:ascii="Consolas" w:eastAsia="Times New Roman" w:hAnsi="Consolas"/>
          <w:color w:val="73DACA"/>
          <w:sz w:val="21"/>
          <w:szCs w:val="21"/>
          <w:lang w:eastAsia="ru-RU"/>
        </w:rPr>
        <w:t xml:space="preserve"> </w:t>
      </w:r>
      <w:r w:rsidRPr="00521B81">
        <w:rPr>
          <w:rFonts w:ascii="Consolas" w:eastAsia="Times New Roman" w:hAnsi="Consolas"/>
          <w:color w:val="7AA2F7"/>
          <w:sz w:val="21"/>
          <w:szCs w:val="21"/>
          <w:lang w:eastAsia="ru-RU"/>
        </w:rPr>
        <w:t>THREADS_PER_BLOCK</w:t>
      </w:r>
      <w:r w:rsidRPr="00521B81">
        <w:rPr>
          <w:rFonts w:ascii="Consolas" w:eastAsia="Times New Roman" w:hAnsi="Consolas"/>
          <w:color w:val="73DACA"/>
          <w:sz w:val="21"/>
          <w:szCs w:val="21"/>
          <w:lang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eastAsia="ru-RU"/>
        </w:rPr>
        <w:t>1024</w:t>
      </w:r>
    </w:p>
    <w:p w14:paraId="5EA0CEC7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5A298700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Функция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 -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ядро</w:t>
      </w:r>
    </w:p>
    <w:p w14:paraId="062CFB9F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9D7CD8"/>
          <w:sz w:val="21"/>
          <w:szCs w:val="21"/>
          <w:lang w:val="en-US" w:eastAsia="ru-RU"/>
        </w:rPr>
        <w:t>__global__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void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get_</w:t>
      </w:r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el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i/>
          <w:iCs/>
          <w:color w:val="9D7CD8"/>
          <w:sz w:val="21"/>
          <w:szCs w:val="21"/>
          <w:lang w:val="en-US" w:eastAsia="ru-RU"/>
        </w:rPr>
        <w:t>*</w:t>
      </w:r>
      <w:proofErr w:type="spellStart"/>
      <w:r w:rsidRPr="00521B81">
        <w:rPr>
          <w:rFonts w:ascii="Consolas" w:eastAsia="Times New Roman" w:hAnsi="Consolas"/>
          <w:color w:val="E0AF68"/>
          <w:sz w:val="21"/>
          <w:szCs w:val="21"/>
          <w:lang w:val="en-US" w:eastAsia="ru-RU"/>
        </w:rPr>
        <w:t>dev_el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06BDB677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370DB372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index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threadIdx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.x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blockIdx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.x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blockDim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.x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3A9E971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f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index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=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486D6366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278B279B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znam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0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index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)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index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)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index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)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07B4033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r w:rsidRPr="00521B81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dev_el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(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)index]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.0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znam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35AA4AB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376BFA2E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else</w:t>
      </w:r>
    </w:p>
    <w:p w14:paraId="44698A2E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1FE6EDE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521B81">
        <w:rPr>
          <w:rFonts w:ascii="Consolas" w:eastAsia="Times New Roman" w:hAnsi="Consolas"/>
          <w:i/>
          <w:iCs/>
          <w:color w:val="BB9AF7"/>
          <w:sz w:val="21"/>
          <w:szCs w:val="21"/>
          <w:lang w:val="en-US" w:eastAsia="ru-RU"/>
        </w:rPr>
        <w:t>return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940FBDF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4D0B951E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}</w:t>
      </w:r>
    </w:p>
    <w:p w14:paraId="50648A85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3C22FC5D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void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253852C7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7CCC71B5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gpu_calc_time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gpu_send_time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A332FA7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0DB9D7"/>
          <w:sz w:val="21"/>
          <w:szCs w:val="21"/>
          <w:lang w:val="en-US" w:eastAsia="ru-RU"/>
        </w:rPr>
        <w:t>cudaEvent_t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tart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top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8B80019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35E87E2C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//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Создание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событий</w:t>
      </w:r>
    </w:p>
    <w:p w14:paraId="333D359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Creat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art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E3D2F3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Creat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op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C48BFD3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2DF3C4A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// Host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копии</w:t>
      </w:r>
    </w:p>
    <w:p w14:paraId="7BCB89E3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el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A75C027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// Device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копии</w:t>
      </w:r>
    </w:p>
    <w:p w14:paraId="22596738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dev_el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AD99B05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691CFA30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// Выделение памяти для </w:t>
      </w:r>
      <w:proofErr w:type="spellStart"/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device</w:t>
      </w:r>
      <w:proofErr w:type="spellEnd"/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и </w:t>
      </w:r>
      <w:proofErr w:type="spellStart"/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host</w:t>
      </w:r>
      <w:proofErr w:type="spellEnd"/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элементов</w:t>
      </w:r>
    </w:p>
    <w:p w14:paraId="17B6E872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ize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sizeof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F000B32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lastRenderedPageBreak/>
        <w:t xml:space="preserve">   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el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gramStart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lloc</w:t>
      </w:r>
      <w:proofErr w:type="gram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ize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FBA5655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Malloc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void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**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dev_el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ize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A8EB433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5FA3E0A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//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Отсечка</w:t>
      </w:r>
    </w:p>
    <w:p w14:paraId="2CEDE4CC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Record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art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D6F2B32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get_el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&lt;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proofErr w:type="gramStart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(</w:t>
      </w:r>
      <w:proofErr w:type="gram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N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/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THREADS_PER_BLOCK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THREADS_PER_BLOCK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&gt;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gt;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dev_el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CD8E2C5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578095F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//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Отсечка</w:t>
      </w:r>
    </w:p>
    <w:p w14:paraId="7B058B2D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Record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op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EB93FE0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Synchroniz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op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3D43809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ElapsedTim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gpu_calc_time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tart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top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F768BEF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41E3216C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// Копирование результата в CPU</w:t>
      </w:r>
    </w:p>
    <w:p w14:paraId="4185FEA8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    // Отсечка</w:t>
      </w:r>
    </w:p>
    <w:p w14:paraId="4C874561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eastAsia="ru-RU"/>
        </w:rPr>
        <w:t>cudaEventRecord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spellStart"/>
      <w:proofErr w:type="gramEnd"/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>start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7C7D659D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Memcpy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spellStart"/>
      <w:proofErr w:type="gram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el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dev_el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ize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cudaMemcpyDeviceToHost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1B02DE5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//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Отсечка</w:t>
      </w:r>
    </w:p>
    <w:p w14:paraId="0EDD9FC2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Record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op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74688CD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Synchroniz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op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7FB0A93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ElapsedTim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gpu_send_time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tart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top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4D164AC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400FE7F6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//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Освобождение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памяти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 device</w:t>
      </w:r>
    </w:p>
    <w:p w14:paraId="3D429B2A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Fre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dev_el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F476915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// Переменные времени и суммы</w:t>
      </w:r>
    </w:p>
    <w:p w14:paraId="319727C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BB9AF7"/>
          <w:sz w:val="21"/>
          <w:szCs w:val="21"/>
          <w:lang w:eastAsia="ru-RU"/>
        </w:rPr>
        <w:t>float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0DB9D7"/>
          <w:sz w:val="21"/>
          <w:szCs w:val="21"/>
          <w:lang w:eastAsia="ru-RU"/>
        </w:rPr>
        <w:t>cpu_t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0EDD5B9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BB9AF7"/>
          <w:sz w:val="21"/>
          <w:szCs w:val="21"/>
          <w:lang w:eastAsia="ru-RU"/>
        </w:rPr>
        <w:t>double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>sum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5D0EFA48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22A47ADE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    // Вычисление суммы числового ряда</w:t>
      </w:r>
    </w:p>
    <w:p w14:paraId="1B0A60E8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   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Отсечка</w:t>
      </w:r>
    </w:p>
    <w:p w14:paraId="783457FB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Record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art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B201EC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i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i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N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i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6A48EBF0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0A9052DF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sum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=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el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(</w:t>
      </w:r>
      <w:r w:rsidRPr="00521B81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proofErr w:type="spellStart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]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DC7F214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5A9EC487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    // </w:t>
      </w:r>
      <w:r w:rsidRPr="00521B81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Отсечка</w:t>
      </w:r>
    </w:p>
    <w:p w14:paraId="17E65207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Record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op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9E587FE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Synchroniz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op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59F16FA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ElapsedTim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proofErr w:type="spellStart"/>
      <w:r w:rsidRPr="00521B81">
        <w:rPr>
          <w:rFonts w:ascii="Consolas" w:eastAsia="Times New Roman" w:hAnsi="Consolas"/>
          <w:color w:val="0DB9D7"/>
          <w:sz w:val="21"/>
          <w:szCs w:val="21"/>
          <w:lang w:val="en-US" w:eastAsia="ru-RU"/>
        </w:rPr>
        <w:t>cpu_t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tart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stop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34170D3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3092402C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Количество итераций: </w:t>
      </w:r>
      <w:r w:rsidRPr="00521B81">
        <w:rPr>
          <w:rFonts w:ascii="Consolas" w:eastAsia="Times New Roman" w:hAnsi="Consolas"/>
          <w:color w:val="C0CAF5"/>
          <w:sz w:val="21"/>
          <w:szCs w:val="21"/>
          <w:lang w:eastAsia="ru-RU"/>
        </w:rPr>
        <w:t>%d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N</w:t>
      </w:r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75B492A6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proofErr w:type="spellStart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>Cумма</w:t>
      </w:r>
      <w:proofErr w:type="spellEnd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 числового ряда: </w:t>
      </w:r>
      <w:r w:rsidRPr="00521B81">
        <w:rPr>
          <w:rFonts w:ascii="Consolas" w:eastAsia="Times New Roman" w:hAnsi="Consolas"/>
          <w:color w:val="C0CAF5"/>
          <w:sz w:val="21"/>
          <w:szCs w:val="21"/>
          <w:lang w:eastAsia="ru-RU"/>
        </w:rPr>
        <w:t>%.6f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>sum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2B6AF320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Время вычисления в </w:t>
      </w:r>
      <w:proofErr w:type="spellStart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>gpu</w:t>
      </w:r>
      <w:proofErr w:type="spellEnd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: </w:t>
      </w:r>
      <w:r w:rsidRPr="00521B81">
        <w:rPr>
          <w:rFonts w:ascii="Consolas" w:eastAsia="Times New Roman" w:hAnsi="Consolas"/>
          <w:color w:val="C0CAF5"/>
          <w:sz w:val="21"/>
          <w:szCs w:val="21"/>
          <w:lang w:eastAsia="ru-RU"/>
        </w:rPr>
        <w:t>%.4f</w:t>
      </w:r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>мс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>gpu_calc_tim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40FDE02D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Время пересылок: </w:t>
      </w:r>
      <w:r w:rsidRPr="00521B81">
        <w:rPr>
          <w:rFonts w:ascii="Consolas" w:eastAsia="Times New Roman" w:hAnsi="Consolas"/>
          <w:color w:val="C0CAF5"/>
          <w:sz w:val="21"/>
          <w:szCs w:val="21"/>
          <w:lang w:eastAsia="ru-RU"/>
        </w:rPr>
        <w:t>%.4f</w:t>
      </w:r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>мс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>gpu_send_time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668DF81C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Время суммирования в </w:t>
      </w:r>
      <w:proofErr w:type="spellStart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>cpu</w:t>
      </w:r>
      <w:proofErr w:type="spellEnd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: </w:t>
      </w:r>
      <w:r w:rsidRPr="00521B81">
        <w:rPr>
          <w:rFonts w:ascii="Consolas" w:eastAsia="Times New Roman" w:hAnsi="Consolas"/>
          <w:color w:val="C0CAF5"/>
          <w:sz w:val="21"/>
          <w:szCs w:val="21"/>
          <w:lang w:eastAsia="ru-RU"/>
        </w:rPr>
        <w:t>%.4f</w:t>
      </w:r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>мс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0DB9D7"/>
          <w:sz w:val="21"/>
          <w:szCs w:val="21"/>
          <w:lang w:eastAsia="ru-RU"/>
        </w:rPr>
        <w:t>cpu_t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6F743B3C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>Общее</w:t>
      </w:r>
      <w:r w:rsidRPr="00521B81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>время</w:t>
      </w:r>
      <w:r w:rsidRPr="00521B81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: </w:t>
      </w:r>
      <w:r w:rsidRPr="00521B81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.4f</w:t>
      </w:r>
      <w:r w:rsidRPr="00521B81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9ECE6A"/>
          <w:sz w:val="21"/>
          <w:szCs w:val="21"/>
          <w:lang w:eastAsia="ru-RU"/>
        </w:rPr>
        <w:t>мс</w:t>
      </w:r>
      <w:proofErr w:type="spellEnd"/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gpu_calc_time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gpu_send_time</w:t>
      </w:r>
      <w:proofErr w:type="spellEnd"/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r w:rsidRPr="00521B81">
        <w:rPr>
          <w:rFonts w:ascii="Consolas" w:eastAsia="Times New Roman" w:hAnsi="Consolas"/>
          <w:color w:val="0DB9D7"/>
          <w:sz w:val="21"/>
          <w:szCs w:val="21"/>
          <w:lang w:val="en-US" w:eastAsia="ru-RU"/>
        </w:rPr>
        <w:t>cpu_t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91170AB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0D1C4457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Destroy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art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0766685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proofErr w:type="spellStart"/>
      <w:r w:rsidRPr="00521B81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udaEventDestroy</w:t>
      </w:r>
      <w:proofErr w:type="spellEnd"/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>stop</w:t>
      </w:r>
      <w:r w:rsidRPr="00521B81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947B68A" w14:textId="77777777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    </w:t>
      </w:r>
      <w:r w:rsidRPr="00521B81">
        <w:rPr>
          <w:rFonts w:ascii="Consolas" w:eastAsia="Times New Roman" w:hAnsi="Consolas"/>
          <w:i/>
          <w:iCs/>
          <w:color w:val="BB9AF7"/>
          <w:sz w:val="21"/>
          <w:szCs w:val="21"/>
          <w:lang w:val="en-US" w:eastAsia="ru-RU"/>
        </w:rPr>
        <w:t>return</w:t>
      </w:r>
      <w:r w:rsidRPr="00521B81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521B81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521B81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01CAC6C" w14:textId="506AB0F8" w:rsidR="00521B81" w:rsidRPr="00521B81" w:rsidRDefault="00521B81" w:rsidP="00521B81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521B81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65A9FB01" w14:textId="77777777" w:rsidR="00521B81" w:rsidRDefault="00521B81" w:rsidP="00EB4039"/>
    <w:p w14:paraId="06F527D3" w14:textId="05CEB2B2" w:rsidR="00EB4039" w:rsidRDefault="00EB4039" w:rsidP="00EB4039">
      <w:r>
        <w:t>3.</w:t>
      </w:r>
      <w:r>
        <w:tab/>
        <w:t>Вычисление членов ряда производить на GPU. Редукцию (суммирование) элементов массива для получения итогового значения суммы можно выполнить на CPU.</w:t>
      </w:r>
    </w:p>
    <w:p w14:paraId="6DCFE454" w14:textId="31E87145" w:rsidR="00EB4039" w:rsidRDefault="00936A35" w:rsidP="00026EC8">
      <w:pPr>
        <w:jc w:val="center"/>
      </w:pPr>
      <w:r w:rsidRPr="00936A35">
        <w:drawing>
          <wp:inline distT="0" distB="0" distL="0" distR="0" wp14:anchorId="3D4E32F7" wp14:editId="7C0611D5">
            <wp:extent cx="4640982" cy="1562235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40982" cy="156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665EB9" w14:textId="13C3A0F2" w:rsidR="00EB4039" w:rsidRDefault="00463045" w:rsidP="00A20164">
      <w:pPr>
        <w:jc w:val="center"/>
      </w:pPr>
      <w:r>
        <w:t xml:space="preserve">Рисунок 1 - </w:t>
      </w:r>
      <w:r w:rsidRPr="00D060F2">
        <w:t>Программа вычисления суммы числового ряда с использованием технологии CUDA</w:t>
      </w:r>
    </w:p>
    <w:p w14:paraId="479C4B52" w14:textId="53021E22" w:rsidR="00EB4039" w:rsidRDefault="00EB4039" w:rsidP="00A20164">
      <w:r>
        <w:t>4.</w:t>
      </w:r>
      <w:r>
        <w:tab/>
        <w:t xml:space="preserve">Получить зависимость времени выполнения параллельной программы от числа отрезков разбиения интервала интегрирования n. </w:t>
      </w:r>
    </w:p>
    <w:p w14:paraId="1B958D0D" w14:textId="52027416" w:rsidR="00EB4039" w:rsidRDefault="00EB4039" w:rsidP="00EB4039">
      <w:r>
        <w:t>5.</w:t>
      </w:r>
      <w:r>
        <w:tab/>
        <w:t>При максимальном n исследовать влияние параметров запуска ядра CUDA на время выполнения параллельной программы. Произвести замер времени пересылок между устройством и хостом, времени счета на GPU и времени суммирования членов ряда на CPU. Проанализировать полученные результаты.</w:t>
      </w:r>
    </w:p>
    <w:p w14:paraId="38C20D42" w14:textId="77777777" w:rsidR="00463045" w:rsidRPr="00D060F2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>Для выполнения заданий 4 и 5 необходимо произвести измерения работы программы при различных значениях числа итераций. Были выбраны следующие значения N: 100, 1000, 10000, 100000, 1000000, 10000000.</w:t>
      </w:r>
    </w:p>
    <w:p w14:paraId="07835DA5" w14:textId="77777777" w:rsidR="00463045" w:rsidRDefault="00463045" w:rsidP="00463045">
      <w:pPr>
        <w:pStyle w:val="a8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ab/>
        <w:t>На рисунках 2 - 7 представлены результаты вычислений.</w:t>
      </w:r>
    </w:p>
    <w:p w14:paraId="55AC2D0D" w14:textId="5004D105" w:rsidR="00463045" w:rsidRPr="00D060F2" w:rsidRDefault="00936A3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936A35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3D38ED2" wp14:editId="461AFE9B">
            <wp:extent cx="2926334" cy="1257409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26334" cy="1257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928B5" w14:textId="77777777" w:rsidR="00463045" w:rsidRPr="00D060F2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>Рисунок 2 – Измерение времени при N = 100</w:t>
      </w:r>
    </w:p>
    <w:p w14:paraId="44808A31" w14:textId="5A74D1C8" w:rsidR="00A20164" w:rsidRPr="00A20164" w:rsidRDefault="00936A35" w:rsidP="00A20164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936A35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4EA0DC91" wp14:editId="0C3A8AA2">
            <wp:extent cx="2812024" cy="1272650"/>
            <wp:effectExtent l="0" t="0" r="7620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12024" cy="127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BBA58" w14:textId="655B0182" w:rsidR="00463045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>Рисунок 3 – Измерение времени при N = 1000</w:t>
      </w:r>
    </w:p>
    <w:p w14:paraId="6F55CB2A" w14:textId="77777777" w:rsidR="00936A35" w:rsidRPr="00D060F2" w:rsidRDefault="00936A3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</w:p>
    <w:p w14:paraId="2A289FEE" w14:textId="18924950" w:rsidR="00463045" w:rsidRPr="00D060F2" w:rsidRDefault="00936A3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936A35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F133CE2" wp14:editId="60137421">
            <wp:extent cx="2766300" cy="1287892"/>
            <wp:effectExtent l="0" t="0" r="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66300" cy="1287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C3EC1" w14:textId="56D9D1BB" w:rsidR="00463045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>Рисунок 4 – Измерение времени при N = 10000</w:t>
      </w:r>
    </w:p>
    <w:p w14:paraId="7D4FC414" w14:textId="77777777" w:rsidR="00936A35" w:rsidRPr="00D060F2" w:rsidRDefault="00936A3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</w:p>
    <w:p w14:paraId="66507563" w14:textId="5EEE2C20" w:rsidR="00463045" w:rsidRPr="00D060F2" w:rsidRDefault="00936A3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936A35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21FBE9C" wp14:editId="46E05198">
            <wp:extent cx="2735817" cy="1310754"/>
            <wp:effectExtent l="0" t="0" r="762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10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439CC" w14:textId="78223F9A" w:rsidR="00463045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>Рисунок 5 – Измерение времени при N = 100000</w:t>
      </w:r>
    </w:p>
    <w:p w14:paraId="54EEFF64" w14:textId="77777777" w:rsidR="00936A35" w:rsidRPr="00D060F2" w:rsidRDefault="00936A3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</w:p>
    <w:p w14:paraId="181A10FE" w14:textId="067A0D03" w:rsidR="00463045" w:rsidRPr="00D060F2" w:rsidRDefault="00936A3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936A35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351E1D1" wp14:editId="4750CB78">
            <wp:extent cx="2712955" cy="131837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12955" cy="1318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A977F" w14:textId="20E44784" w:rsidR="00463045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>Рисунок 6 – Измерение времени при N = 1000000</w:t>
      </w:r>
    </w:p>
    <w:p w14:paraId="778A078D" w14:textId="77777777" w:rsidR="00936A35" w:rsidRPr="00D060F2" w:rsidRDefault="00936A3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</w:p>
    <w:p w14:paraId="2062B7F5" w14:textId="4BD254AA" w:rsidR="00463045" w:rsidRPr="00D060F2" w:rsidRDefault="00124F2A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124F2A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F06CAC9" wp14:editId="229E5EC2">
            <wp:extent cx="2888230" cy="1249788"/>
            <wp:effectExtent l="0" t="0" r="762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88230" cy="1249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7FD29" w14:textId="30A5F4DF" w:rsidR="00463045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>Рисунок 7 – Измерение времени при N = 10000000</w:t>
      </w:r>
    </w:p>
    <w:p w14:paraId="69AFD1EC" w14:textId="77777777" w:rsidR="00124F2A" w:rsidRPr="00D060F2" w:rsidRDefault="00124F2A" w:rsidP="00463045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</w:p>
    <w:p w14:paraId="2200AD66" w14:textId="5D75F055" w:rsidR="00026EC8" w:rsidRDefault="00463045" w:rsidP="00124F2A">
      <w:pPr>
        <w:pStyle w:val="a8"/>
        <w:autoSpaceDE w:val="0"/>
        <w:autoSpaceDN w:val="0"/>
        <w:adjustRightInd w:val="0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ab/>
        <w:t>Для наглядности все результаты вычисления времени занесены в таблицу 1.</w:t>
      </w:r>
    </w:p>
    <w:p w14:paraId="1091E764" w14:textId="77777777" w:rsidR="00124F2A" w:rsidRPr="00124F2A" w:rsidRDefault="00124F2A" w:rsidP="00124F2A">
      <w:pPr>
        <w:pStyle w:val="a8"/>
        <w:autoSpaceDE w:val="0"/>
        <w:autoSpaceDN w:val="0"/>
        <w:adjustRightInd w:val="0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30020A92" w14:textId="4B58A00B" w:rsidR="00463045" w:rsidRPr="00D060F2" w:rsidRDefault="00463045" w:rsidP="00463045">
      <w:pPr>
        <w:pStyle w:val="a8"/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>Таблица 1 – Результаты измерения времени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841"/>
        <w:gridCol w:w="1880"/>
        <w:gridCol w:w="1859"/>
        <w:gridCol w:w="1950"/>
        <w:gridCol w:w="1815"/>
      </w:tblGrid>
      <w:tr w:rsidR="00463045" w14:paraId="572E6A48" w14:textId="77777777" w:rsidTr="00A93538">
        <w:trPr>
          <w:jc w:val="center"/>
        </w:trPr>
        <w:tc>
          <w:tcPr>
            <w:tcW w:w="1914" w:type="dxa"/>
            <w:vAlign w:val="center"/>
          </w:tcPr>
          <w:p w14:paraId="595C6019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>Кол-во итераций</w:t>
            </w:r>
          </w:p>
        </w:tc>
        <w:tc>
          <w:tcPr>
            <w:tcW w:w="1914" w:type="dxa"/>
            <w:vAlign w:val="center"/>
          </w:tcPr>
          <w:p w14:paraId="47DF8FD9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 xml:space="preserve">Время вычисления в </w:t>
            </w:r>
            <w:proofErr w:type="spellStart"/>
            <w:r w:rsidRPr="0046304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pu</w:t>
            </w:r>
            <w:proofErr w:type="spellEnd"/>
          </w:p>
        </w:tc>
        <w:tc>
          <w:tcPr>
            <w:tcW w:w="1914" w:type="dxa"/>
            <w:vAlign w:val="center"/>
          </w:tcPr>
          <w:p w14:paraId="669E5FD5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>Время пересылок</w:t>
            </w:r>
          </w:p>
        </w:tc>
        <w:tc>
          <w:tcPr>
            <w:tcW w:w="1914" w:type="dxa"/>
            <w:vAlign w:val="center"/>
          </w:tcPr>
          <w:p w14:paraId="64CF4CB6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 xml:space="preserve">Время суммирования в </w:t>
            </w:r>
            <w:proofErr w:type="spellStart"/>
            <w:r w:rsidRPr="0046304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pu</w:t>
            </w:r>
            <w:proofErr w:type="spellEnd"/>
          </w:p>
        </w:tc>
        <w:tc>
          <w:tcPr>
            <w:tcW w:w="1915" w:type="dxa"/>
            <w:vAlign w:val="center"/>
          </w:tcPr>
          <w:p w14:paraId="7FBED641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>Общее время</w:t>
            </w:r>
          </w:p>
        </w:tc>
      </w:tr>
      <w:tr w:rsidR="00463045" w14:paraId="1AFA8E7F" w14:textId="77777777" w:rsidTr="00A93538">
        <w:trPr>
          <w:jc w:val="center"/>
        </w:trPr>
        <w:tc>
          <w:tcPr>
            <w:tcW w:w="1914" w:type="dxa"/>
            <w:vAlign w:val="center"/>
          </w:tcPr>
          <w:p w14:paraId="2AB030F0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914" w:type="dxa"/>
            <w:vAlign w:val="center"/>
          </w:tcPr>
          <w:p w14:paraId="4452266D" w14:textId="03C5B6BA" w:rsidR="00463045" w:rsidRPr="00A20164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1948</w:t>
            </w:r>
          </w:p>
        </w:tc>
        <w:tc>
          <w:tcPr>
            <w:tcW w:w="1914" w:type="dxa"/>
            <w:vAlign w:val="center"/>
          </w:tcPr>
          <w:p w14:paraId="1E990921" w14:textId="2DF8F637" w:rsidR="00463045" w:rsidRPr="00A20164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450</w:t>
            </w:r>
          </w:p>
        </w:tc>
        <w:tc>
          <w:tcPr>
            <w:tcW w:w="1914" w:type="dxa"/>
            <w:vAlign w:val="center"/>
          </w:tcPr>
          <w:p w14:paraId="6FFFEF2F" w14:textId="03092E75" w:rsidR="00463045" w:rsidRPr="00A20164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024</w:t>
            </w:r>
          </w:p>
        </w:tc>
        <w:tc>
          <w:tcPr>
            <w:tcW w:w="1915" w:type="dxa"/>
            <w:vAlign w:val="center"/>
          </w:tcPr>
          <w:p w14:paraId="4887C0C1" w14:textId="60E6EA64" w:rsidR="00463045" w:rsidRPr="00A20164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2422</w:t>
            </w:r>
          </w:p>
        </w:tc>
      </w:tr>
      <w:tr w:rsidR="00463045" w14:paraId="3221EEAF" w14:textId="77777777" w:rsidTr="00A93538">
        <w:trPr>
          <w:jc w:val="center"/>
        </w:trPr>
        <w:tc>
          <w:tcPr>
            <w:tcW w:w="1914" w:type="dxa"/>
            <w:vAlign w:val="center"/>
          </w:tcPr>
          <w:p w14:paraId="19396492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1914" w:type="dxa"/>
            <w:vAlign w:val="center"/>
          </w:tcPr>
          <w:p w14:paraId="49D404FD" w14:textId="33E7C5AC" w:rsidR="00463045" w:rsidRPr="00A20164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1276</w:t>
            </w:r>
          </w:p>
        </w:tc>
        <w:tc>
          <w:tcPr>
            <w:tcW w:w="1914" w:type="dxa"/>
            <w:vAlign w:val="center"/>
          </w:tcPr>
          <w:p w14:paraId="65D0307B" w14:textId="3FEEB93D" w:rsidR="00463045" w:rsidRPr="00A20164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289</w:t>
            </w:r>
          </w:p>
        </w:tc>
        <w:tc>
          <w:tcPr>
            <w:tcW w:w="1914" w:type="dxa"/>
            <w:vAlign w:val="center"/>
          </w:tcPr>
          <w:p w14:paraId="7EE0BEF7" w14:textId="6C77233A" w:rsidR="00463045" w:rsidRPr="00A20164" w:rsidRDefault="00A20164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025</w:t>
            </w:r>
          </w:p>
        </w:tc>
        <w:tc>
          <w:tcPr>
            <w:tcW w:w="1915" w:type="dxa"/>
            <w:vAlign w:val="center"/>
          </w:tcPr>
          <w:p w14:paraId="0F0AF33C" w14:textId="03844D4B" w:rsidR="00463045" w:rsidRPr="00A20164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1589</w:t>
            </w:r>
          </w:p>
        </w:tc>
      </w:tr>
      <w:tr w:rsidR="00463045" w14:paraId="64DB134F" w14:textId="77777777" w:rsidTr="00A93538">
        <w:trPr>
          <w:jc w:val="center"/>
        </w:trPr>
        <w:tc>
          <w:tcPr>
            <w:tcW w:w="1914" w:type="dxa"/>
            <w:vAlign w:val="center"/>
          </w:tcPr>
          <w:p w14:paraId="5ACE77A7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</w:tc>
        <w:tc>
          <w:tcPr>
            <w:tcW w:w="1914" w:type="dxa"/>
            <w:vAlign w:val="center"/>
          </w:tcPr>
          <w:p w14:paraId="3DD137D5" w14:textId="0CF88711" w:rsidR="00463045" w:rsidRPr="00A20164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1250</w:t>
            </w:r>
          </w:p>
        </w:tc>
        <w:tc>
          <w:tcPr>
            <w:tcW w:w="1914" w:type="dxa"/>
            <w:vAlign w:val="center"/>
          </w:tcPr>
          <w:p w14:paraId="1E57AB04" w14:textId="2760DA52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710</w:t>
            </w:r>
          </w:p>
        </w:tc>
        <w:tc>
          <w:tcPr>
            <w:tcW w:w="1914" w:type="dxa"/>
            <w:vAlign w:val="center"/>
          </w:tcPr>
          <w:p w14:paraId="24487A9E" w14:textId="63F6AA51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023</w:t>
            </w:r>
          </w:p>
        </w:tc>
        <w:tc>
          <w:tcPr>
            <w:tcW w:w="1915" w:type="dxa"/>
            <w:vAlign w:val="center"/>
          </w:tcPr>
          <w:p w14:paraId="0B94C1CA" w14:textId="001BF056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1983</w:t>
            </w:r>
          </w:p>
        </w:tc>
      </w:tr>
      <w:tr w:rsidR="00463045" w14:paraId="5985657A" w14:textId="77777777" w:rsidTr="00A93538">
        <w:trPr>
          <w:jc w:val="center"/>
        </w:trPr>
        <w:tc>
          <w:tcPr>
            <w:tcW w:w="1914" w:type="dxa"/>
            <w:vAlign w:val="center"/>
          </w:tcPr>
          <w:p w14:paraId="4380AEFE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914" w:type="dxa"/>
            <w:vAlign w:val="center"/>
          </w:tcPr>
          <w:p w14:paraId="3AC61254" w14:textId="19F5D664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1835</w:t>
            </w:r>
          </w:p>
        </w:tc>
        <w:tc>
          <w:tcPr>
            <w:tcW w:w="1914" w:type="dxa"/>
            <w:vAlign w:val="center"/>
          </w:tcPr>
          <w:p w14:paraId="5BB9E200" w14:textId="284960C4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5249</w:t>
            </w:r>
          </w:p>
        </w:tc>
        <w:tc>
          <w:tcPr>
            <w:tcW w:w="1914" w:type="dxa"/>
            <w:vAlign w:val="center"/>
          </w:tcPr>
          <w:p w14:paraId="052010C4" w14:textId="174B00DA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5370</w:t>
            </w:r>
          </w:p>
        </w:tc>
        <w:tc>
          <w:tcPr>
            <w:tcW w:w="1915" w:type="dxa"/>
            <w:vAlign w:val="center"/>
          </w:tcPr>
          <w:p w14:paraId="3A2FDEDC" w14:textId="64172248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2453</w:t>
            </w:r>
          </w:p>
        </w:tc>
      </w:tr>
      <w:tr w:rsidR="00463045" w14:paraId="2AFE54CE" w14:textId="77777777" w:rsidTr="00A93538">
        <w:trPr>
          <w:jc w:val="center"/>
        </w:trPr>
        <w:tc>
          <w:tcPr>
            <w:tcW w:w="1914" w:type="dxa"/>
            <w:vAlign w:val="center"/>
          </w:tcPr>
          <w:p w14:paraId="6D92E511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>1000000</w:t>
            </w:r>
          </w:p>
        </w:tc>
        <w:tc>
          <w:tcPr>
            <w:tcW w:w="1914" w:type="dxa"/>
            <w:vAlign w:val="center"/>
          </w:tcPr>
          <w:p w14:paraId="376A9EA9" w14:textId="1BEF413C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1633</w:t>
            </w:r>
          </w:p>
        </w:tc>
        <w:tc>
          <w:tcPr>
            <w:tcW w:w="1914" w:type="dxa"/>
            <w:vAlign w:val="center"/>
          </w:tcPr>
          <w:p w14:paraId="10557903" w14:textId="6D8CFC61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4646</w:t>
            </w:r>
          </w:p>
        </w:tc>
        <w:tc>
          <w:tcPr>
            <w:tcW w:w="1914" w:type="dxa"/>
            <w:vAlign w:val="center"/>
          </w:tcPr>
          <w:p w14:paraId="3A1023BC" w14:textId="60C90F06" w:rsidR="00463045" w:rsidRPr="008754AA" w:rsidRDefault="00124F2A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B26BD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24F2A">
              <w:rPr>
                <w:rFonts w:ascii="Times New Roman" w:hAnsi="Times New Roman" w:cs="Times New Roman"/>
                <w:sz w:val="28"/>
                <w:szCs w:val="28"/>
              </w:rPr>
              <w:t>3927</w:t>
            </w:r>
          </w:p>
        </w:tc>
        <w:tc>
          <w:tcPr>
            <w:tcW w:w="1915" w:type="dxa"/>
            <w:vAlign w:val="center"/>
          </w:tcPr>
          <w:p w14:paraId="1837AD41" w14:textId="33350D85" w:rsidR="00463045" w:rsidRPr="008754AA" w:rsidRDefault="00B26BD7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0206</w:t>
            </w:r>
          </w:p>
        </w:tc>
      </w:tr>
      <w:tr w:rsidR="00463045" w14:paraId="0D654A95" w14:textId="77777777" w:rsidTr="00A93538">
        <w:trPr>
          <w:jc w:val="center"/>
        </w:trPr>
        <w:tc>
          <w:tcPr>
            <w:tcW w:w="1914" w:type="dxa"/>
            <w:vAlign w:val="center"/>
          </w:tcPr>
          <w:p w14:paraId="7A083388" w14:textId="77777777" w:rsidR="00463045" w:rsidRPr="00463045" w:rsidRDefault="00463045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463045">
              <w:rPr>
                <w:rFonts w:ascii="Times New Roman" w:hAnsi="Times New Roman" w:cs="Times New Roman"/>
                <w:sz w:val="28"/>
                <w:szCs w:val="28"/>
              </w:rPr>
              <w:t>10000000</w:t>
            </w:r>
          </w:p>
        </w:tc>
        <w:tc>
          <w:tcPr>
            <w:tcW w:w="1914" w:type="dxa"/>
            <w:vAlign w:val="center"/>
          </w:tcPr>
          <w:p w14:paraId="27ADDA4D" w14:textId="3BBC5D9A" w:rsidR="00463045" w:rsidRPr="00463045" w:rsidRDefault="00B26BD7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4745</w:t>
            </w:r>
          </w:p>
        </w:tc>
        <w:tc>
          <w:tcPr>
            <w:tcW w:w="1914" w:type="dxa"/>
            <w:vAlign w:val="center"/>
          </w:tcPr>
          <w:p w14:paraId="539C730B" w14:textId="258F9EBB" w:rsidR="00463045" w:rsidRPr="00463045" w:rsidRDefault="00B26BD7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4539</w:t>
            </w:r>
          </w:p>
        </w:tc>
        <w:tc>
          <w:tcPr>
            <w:tcW w:w="1914" w:type="dxa"/>
            <w:vAlign w:val="center"/>
          </w:tcPr>
          <w:p w14:paraId="33F65A3E" w14:textId="1AE61CB0" w:rsidR="00463045" w:rsidRPr="00463045" w:rsidRDefault="00B26BD7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2439</w:t>
            </w:r>
          </w:p>
        </w:tc>
        <w:tc>
          <w:tcPr>
            <w:tcW w:w="1915" w:type="dxa"/>
            <w:vAlign w:val="center"/>
          </w:tcPr>
          <w:p w14:paraId="0CF0CFEC" w14:textId="29DA7E4B" w:rsidR="00463045" w:rsidRPr="00463045" w:rsidRDefault="00B26BD7" w:rsidP="00463045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B26BD7">
              <w:rPr>
                <w:rFonts w:ascii="Times New Roman" w:hAnsi="Times New Roman" w:cs="Times New Roman"/>
                <w:sz w:val="28"/>
                <w:szCs w:val="28"/>
              </w:rPr>
              <w:t>1723</w:t>
            </w:r>
          </w:p>
        </w:tc>
      </w:tr>
    </w:tbl>
    <w:p w14:paraId="01EAF24D" w14:textId="77777777" w:rsidR="00463045" w:rsidRPr="00D060F2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ab/>
        <w:t>На рисунке 8 представлены графики зависимости времени от числа итераций.</w:t>
      </w:r>
    </w:p>
    <w:p w14:paraId="432C4E07" w14:textId="62A25518" w:rsidR="00EB4039" w:rsidRPr="00463045" w:rsidRDefault="00B26BD7" w:rsidP="00B26BD7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8A753C0" wp14:editId="44DB6B06">
            <wp:extent cx="5800725" cy="3905250"/>
            <wp:effectExtent l="0" t="0" r="9525" b="0"/>
            <wp:docPr id="15" name="Диаграмма 15">
              <a:extLst xmlns:a="http://schemas.openxmlformats.org/drawingml/2006/main">
                <a:ext uri="{FF2B5EF4-FFF2-40B4-BE49-F238E27FC236}">
                  <a16:creationId xmlns:a16="http://schemas.microsoft.com/office/drawing/2014/main" id="{DC065BA6-90D1-4867-89B0-D5F78D84CE1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6289841E" w14:textId="1E9763B5" w:rsidR="00463045" w:rsidRPr="00026EC8" w:rsidRDefault="00463045" w:rsidP="00026EC8">
      <w:pPr>
        <w:pStyle w:val="a8"/>
        <w:autoSpaceDE w:val="0"/>
        <w:autoSpaceDN w:val="0"/>
        <w:adjustRightInd w:val="0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>Рисунок 8 – График зависимости времени от числа</w:t>
      </w:r>
      <w:r w:rsidR="00026EC8">
        <w:rPr>
          <w:rFonts w:ascii="Times New Roman" w:hAnsi="Times New Roman" w:cs="Times New Roman"/>
          <w:sz w:val="28"/>
          <w:szCs w:val="28"/>
        </w:rPr>
        <w:t xml:space="preserve"> итераций</w:t>
      </w:r>
    </w:p>
    <w:p w14:paraId="509E5461" w14:textId="77777777" w:rsidR="00463045" w:rsidRPr="00D060F2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026EC8"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D060F2">
        <w:rPr>
          <w:rFonts w:ascii="Times New Roman" w:hAnsi="Times New Roman" w:cs="Times New Roman"/>
          <w:sz w:val="28"/>
          <w:szCs w:val="28"/>
        </w:rPr>
        <w:t>:</w:t>
      </w:r>
    </w:p>
    <w:p w14:paraId="6517F324" w14:textId="77777777" w:rsidR="00463045" w:rsidRPr="00D060F2" w:rsidRDefault="00463045" w:rsidP="00463045">
      <w:pPr>
        <w:pStyle w:val="a8"/>
        <w:autoSpaceDE w:val="0"/>
        <w:autoSpaceDN w:val="0"/>
        <w:adjustRightInd w:val="0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ab/>
        <w:t>По данному графику видно, что время выполнения ядра при любом количестве итераций не меняется. Это связано с тем, что ядро не содержит циклы, которые зависят от количества итераций. Для вычисления членов ряда N потоков запускаются параллельно.</w:t>
      </w:r>
    </w:p>
    <w:p w14:paraId="62D7871D" w14:textId="77777777" w:rsidR="00463045" w:rsidRDefault="00463045" w:rsidP="00463045">
      <w:pPr>
        <w:pStyle w:val="a8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060F2">
        <w:rPr>
          <w:rFonts w:ascii="Times New Roman" w:hAnsi="Times New Roman" w:cs="Times New Roman"/>
          <w:sz w:val="28"/>
          <w:szCs w:val="28"/>
        </w:rPr>
        <w:tab/>
        <w:t xml:space="preserve">Время пересылки, суммирования в </w:t>
      </w:r>
      <w:proofErr w:type="spellStart"/>
      <w:r w:rsidRPr="00D060F2">
        <w:rPr>
          <w:rFonts w:ascii="Times New Roman" w:hAnsi="Times New Roman" w:cs="Times New Roman"/>
          <w:sz w:val="28"/>
          <w:szCs w:val="28"/>
        </w:rPr>
        <w:t>cpu</w:t>
      </w:r>
      <w:proofErr w:type="spellEnd"/>
      <w:r w:rsidRPr="00D060F2">
        <w:rPr>
          <w:rFonts w:ascii="Times New Roman" w:hAnsi="Times New Roman" w:cs="Times New Roman"/>
          <w:sz w:val="28"/>
          <w:szCs w:val="28"/>
        </w:rPr>
        <w:t xml:space="preserve"> и общее время ведут себя одинаково. При N равному интервалу от 100 до 100000 время меняется несущественно, но после 10000 время возрастает прямо пропорционально N.</w:t>
      </w:r>
    </w:p>
    <w:p w14:paraId="32A12D4D" w14:textId="1FB30801" w:rsidR="00FE4928" w:rsidRDefault="00FE4928" w:rsidP="00EB4039"/>
    <w:sectPr w:rsidR="00FE4928" w:rsidSect="00EB4039">
      <w:footerReference w:type="default" r:id="rId2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033E5B" w14:textId="77777777" w:rsidR="00DC322A" w:rsidRDefault="00DC322A" w:rsidP="00EB4039">
      <w:pPr>
        <w:spacing w:line="240" w:lineRule="auto"/>
      </w:pPr>
      <w:r>
        <w:separator/>
      </w:r>
    </w:p>
  </w:endnote>
  <w:endnote w:type="continuationSeparator" w:id="0">
    <w:p w14:paraId="471533E9" w14:textId="77777777" w:rsidR="00DC322A" w:rsidRDefault="00DC322A" w:rsidP="00EB403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77991361"/>
      <w:docPartObj>
        <w:docPartGallery w:val="Page Numbers (Bottom of Page)"/>
        <w:docPartUnique/>
      </w:docPartObj>
    </w:sdtPr>
    <w:sdtEndPr/>
    <w:sdtContent>
      <w:p w14:paraId="6702CD0E" w14:textId="1234F9CD" w:rsidR="00EB4039" w:rsidRDefault="00EB403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2C66C53" w14:textId="77777777" w:rsidR="00EB4039" w:rsidRDefault="00EB403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882245" w14:textId="77777777" w:rsidR="00DC322A" w:rsidRDefault="00DC322A" w:rsidP="00EB4039">
      <w:pPr>
        <w:spacing w:line="240" w:lineRule="auto"/>
      </w:pPr>
      <w:r>
        <w:separator/>
      </w:r>
    </w:p>
  </w:footnote>
  <w:footnote w:type="continuationSeparator" w:id="0">
    <w:p w14:paraId="7FF5C346" w14:textId="77777777" w:rsidR="00DC322A" w:rsidRDefault="00DC322A" w:rsidP="00EB403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77472D7"/>
    <w:multiLevelType w:val="hybridMultilevel"/>
    <w:tmpl w:val="95AA44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61E9"/>
    <w:rsid w:val="00026EC8"/>
    <w:rsid w:val="00124F2A"/>
    <w:rsid w:val="001A5843"/>
    <w:rsid w:val="00463045"/>
    <w:rsid w:val="0047558F"/>
    <w:rsid w:val="00521B81"/>
    <w:rsid w:val="005261E9"/>
    <w:rsid w:val="00606DBC"/>
    <w:rsid w:val="006629C5"/>
    <w:rsid w:val="008754AA"/>
    <w:rsid w:val="00936A35"/>
    <w:rsid w:val="0099326E"/>
    <w:rsid w:val="00A20164"/>
    <w:rsid w:val="00B26BD7"/>
    <w:rsid w:val="00BE35B8"/>
    <w:rsid w:val="00DC322A"/>
    <w:rsid w:val="00EB4039"/>
    <w:rsid w:val="00FE49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A131B2"/>
  <w15:chartTrackingRefBased/>
  <w15:docId w15:val="{85276D74-FF57-4E6A-8BC4-0BB25AB94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06DBC"/>
    <w:pPr>
      <w:spacing w:after="0" w:line="360" w:lineRule="auto"/>
      <w:ind w:firstLine="709"/>
      <w:jc w:val="both"/>
    </w:pPr>
    <w:rPr>
      <w:rFonts w:eastAsia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тандарт"/>
    <w:basedOn w:val="a"/>
    <w:rsid w:val="00606DBC"/>
    <w:pPr>
      <w:spacing w:line="240" w:lineRule="auto"/>
      <w:ind w:firstLine="567"/>
    </w:pPr>
    <w:rPr>
      <w:rFonts w:eastAsia="Times New Roman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EB4039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EB4039"/>
    <w:rPr>
      <w:rFonts w:eastAsia="Calibri"/>
    </w:rPr>
  </w:style>
  <w:style w:type="paragraph" w:styleId="a6">
    <w:name w:val="footer"/>
    <w:basedOn w:val="a"/>
    <w:link w:val="a7"/>
    <w:uiPriority w:val="99"/>
    <w:unhideWhenUsed/>
    <w:rsid w:val="00EB403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B4039"/>
    <w:rPr>
      <w:rFonts w:eastAsia="Calibri"/>
    </w:rPr>
  </w:style>
  <w:style w:type="paragraph" w:styleId="a8">
    <w:name w:val="List Paragraph"/>
    <w:basedOn w:val="a"/>
    <w:uiPriority w:val="34"/>
    <w:qFormat/>
    <w:rsid w:val="00EB4039"/>
    <w:pPr>
      <w:spacing w:after="200" w:line="276" w:lineRule="auto"/>
      <w:ind w:left="720" w:firstLine="0"/>
      <w:contextualSpacing/>
      <w:jc w:val="left"/>
    </w:pPr>
    <w:rPr>
      <w:rFonts w:asciiTheme="minorHAnsi" w:eastAsiaTheme="minorHAnsi" w:hAnsiTheme="minorHAnsi" w:cstheme="minorBidi"/>
      <w:sz w:val="22"/>
      <w:szCs w:val="22"/>
    </w:rPr>
  </w:style>
  <w:style w:type="table" w:styleId="a9">
    <w:name w:val="Table Grid"/>
    <w:basedOn w:val="a1"/>
    <w:uiPriority w:val="59"/>
    <w:rsid w:val="00463045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600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0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83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385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84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7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2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19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69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1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26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54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1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4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6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5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05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8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8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2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17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2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9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5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1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56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84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1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08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62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6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30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0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6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7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7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47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87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71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60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50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66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9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99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628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8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8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73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07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7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1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8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74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0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0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2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7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03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18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20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1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08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4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08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6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39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8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045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2!$B$1</c:f>
              <c:strCache>
                <c:ptCount val="1"/>
                <c:pt idx="0">
                  <c:v>Время вычисления в gpu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2!$A$2:$A$7</c:f>
              <c:numCache>
                <c:formatCode>General</c:formatCode>
                <c:ptCount val="6"/>
                <c:pt idx="0">
                  <c:v>100</c:v>
                </c:pt>
                <c:pt idx="1">
                  <c:v>1000</c:v>
                </c:pt>
                <c:pt idx="2">
                  <c:v>10000</c:v>
                </c:pt>
                <c:pt idx="3">
                  <c:v>100000</c:v>
                </c:pt>
                <c:pt idx="4">
                  <c:v>1000000</c:v>
                </c:pt>
                <c:pt idx="5">
                  <c:v>10000000</c:v>
                </c:pt>
              </c:numCache>
            </c:numRef>
          </c:cat>
          <c:val>
            <c:numRef>
              <c:f>Лист2!$B$2:$B$7</c:f>
              <c:numCache>
                <c:formatCode>General</c:formatCode>
                <c:ptCount val="6"/>
                <c:pt idx="0">
                  <c:v>0.1948</c:v>
                </c:pt>
                <c:pt idx="1">
                  <c:v>0.12759999999999999</c:v>
                </c:pt>
                <c:pt idx="2">
                  <c:v>0.125</c:v>
                </c:pt>
                <c:pt idx="3">
                  <c:v>0.1835</c:v>
                </c:pt>
                <c:pt idx="4">
                  <c:v>0.1633</c:v>
                </c:pt>
                <c:pt idx="5">
                  <c:v>0.4744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96A-4509-87A1-669D1015F589}"/>
            </c:ext>
          </c:extLst>
        </c:ser>
        <c:ser>
          <c:idx val="1"/>
          <c:order val="1"/>
          <c:tx>
            <c:strRef>
              <c:f>Лист2!$C$1</c:f>
              <c:strCache>
                <c:ptCount val="1"/>
                <c:pt idx="0">
                  <c:v>Время пересылок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2!$A$2:$A$7</c:f>
              <c:numCache>
                <c:formatCode>General</c:formatCode>
                <c:ptCount val="6"/>
                <c:pt idx="0">
                  <c:v>100</c:v>
                </c:pt>
                <c:pt idx="1">
                  <c:v>1000</c:v>
                </c:pt>
                <c:pt idx="2">
                  <c:v>10000</c:v>
                </c:pt>
                <c:pt idx="3">
                  <c:v>100000</c:v>
                </c:pt>
                <c:pt idx="4">
                  <c:v>1000000</c:v>
                </c:pt>
                <c:pt idx="5">
                  <c:v>10000000</c:v>
                </c:pt>
              </c:numCache>
            </c:numRef>
          </c:cat>
          <c:val>
            <c:numRef>
              <c:f>Лист2!$C$2:$C$7</c:f>
              <c:numCache>
                <c:formatCode>General</c:formatCode>
                <c:ptCount val="6"/>
                <c:pt idx="0">
                  <c:v>4.4999999999999998E-2</c:v>
                </c:pt>
                <c:pt idx="1">
                  <c:v>2.8899999999999999E-2</c:v>
                </c:pt>
                <c:pt idx="2">
                  <c:v>7.0999999999999994E-2</c:v>
                </c:pt>
                <c:pt idx="3">
                  <c:v>0.52490000000000003</c:v>
                </c:pt>
                <c:pt idx="4">
                  <c:v>2.4645999999999999</c:v>
                </c:pt>
                <c:pt idx="5">
                  <c:v>26.4539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96A-4509-87A1-669D1015F589}"/>
            </c:ext>
          </c:extLst>
        </c:ser>
        <c:ser>
          <c:idx val="2"/>
          <c:order val="2"/>
          <c:tx>
            <c:strRef>
              <c:f>Лист2!$D$1</c:f>
              <c:strCache>
                <c:ptCount val="1"/>
                <c:pt idx="0">
                  <c:v>Время суммирования в cpu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Лист2!$A$2:$A$7</c:f>
              <c:numCache>
                <c:formatCode>General</c:formatCode>
                <c:ptCount val="6"/>
                <c:pt idx="0">
                  <c:v>100</c:v>
                </c:pt>
                <c:pt idx="1">
                  <c:v>1000</c:v>
                </c:pt>
                <c:pt idx="2">
                  <c:v>10000</c:v>
                </c:pt>
                <c:pt idx="3">
                  <c:v>100000</c:v>
                </c:pt>
                <c:pt idx="4">
                  <c:v>1000000</c:v>
                </c:pt>
                <c:pt idx="5">
                  <c:v>10000000</c:v>
                </c:pt>
              </c:numCache>
            </c:numRef>
          </c:cat>
          <c:val>
            <c:numRef>
              <c:f>Лист2!$D$2:$D$7</c:f>
              <c:numCache>
                <c:formatCode>General</c:formatCode>
                <c:ptCount val="6"/>
                <c:pt idx="0">
                  <c:v>2.3999999999999998E-3</c:v>
                </c:pt>
                <c:pt idx="1">
                  <c:v>2.5000000000000001E-3</c:v>
                </c:pt>
                <c:pt idx="2">
                  <c:v>2.3E-3</c:v>
                </c:pt>
                <c:pt idx="3">
                  <c:v>0.53700000000000003</c:v>
                </c:pt>
                <c:pt idx="4">
                  <c:v>3.3927</c:v>
                </c:pt>
                <c:pt idx="5">
                  <c:v>48.2438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96A-4509-87A1-669D1015F589}"/>
            </c:ext>
          </c:extLst>
        </c:ser>
        <c:ser>
          <c:idx val="3"/>
          <c:order val="3"/>
          <c:tx>
            <c:strRef>
              <c:f>Лист2!$E$1</c:f>
              <c:strCache>
                <c:ptCount val="1"/>
                <c:pt idx="0">
                  <c:v>Общее время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Лист2!$A$2:$A$7</c:f>
              <c:numCache>
                <c:formatCode>General</c:formatCode>
                <c:ptCount val="6"/>
                <c:pt idx="0">
                  <c:v>100</c:v>
                </c:pt>
                <c:pt idx="1">
                  <c:v>1000</c:v>
                </c:pt>
                <c:pt idx="2">
                  <c:v>10000</c:v>
                </c:pt>
                <c:pt idx="3">
                  <c:v>100000</c:v>
                </c:pt>
                <c:pt idx="4">
                  <c:v>1000000</c:v>
                </c:pt>
                <c:pt idx="5">
                  <c:v>10000000</c:v>
                </c:pt>
              </c:numCache>
            </c:numRef>
          </c:cat>
          <c:val>
            <c:numRef>
              <c:f>Лист2!$E$2:$E$7</c:f>
              <c:numCache>
                <c:formatCode>General</c:formatCode>
                <c:ptCount val="6"/>
                <c:pt idx="0">
                  <c:v>0.2422</c:v>
                </c:pt>
                <c:pt idx="1">
                  <c:v>0.15890000000000001</c:v>
                </c:pt>
                <c:pt idx="2">
                  <c:v>0.1983</c:v>
                </c:pt>
                <c:pt idx="3">
                  <c:v>1.2453000000000001</c:v>
                </c:pt>
                <c:pt idx="4">
                  <c:v>6.0206</c:v>
                </c:pt>
                <c:pt idx="5">
                  <c:v>75.1723000000000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96A-4509-87A1-669D1015F5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14186576"/>
        <c:axId val="414185744"/>
      </c:lineChart>
      <c:catAx>
        <c:axId val="4141865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4185744"/>
        <c:crosses val="autoZero"/>
        <c:auto val="1"/>
        <c:lblAlgn val="ctr"/>
        <c:lblOffset val="100"/>
        <c:noMultiLvlLbl val="0"/>
      </c:catAx>
      <c:valAx>
        <c:axId val="4141857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41865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8</Pages>
  <Words>998</Words>
  <Characters>5691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e cock Bro</dc:creator>
  <cp:keywords/>
  <dc:description/>
  <cp:lastModifiedBy>Andrey Starostenkov</cp:lastModifiedBy>
  <cp:revision>5</cp:revision>
  <dcterms:created xsi:type="dcterms:W3CDTF">2023-06-01T16:20:00Z</dcterms:created>
  <dcterms:modified xsi:type="dcterms:W3CDTF">2023-06-16T00:02:00Z</dcterms:modified>
</cp:coreProperties>
</file>